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2C9D" w:rsidRPr="006653B5" w:rsidRDefault="00543549" w:rsidP="006653B5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t>Lesson 1 Exit Ticket</w:t>
      </w:r>
    </w:p>
    <w:p w:rsidR="006653B5" w:rsidRDefault="006653B5"/>
    <w:p w:rsidR="002D2843" w:rsidRDefault="008425E2">
      <w:r>
        <w:t xml:space="preserve">Use a number line to model </w:t>
      </w:r>
      <w:r w:rsidR="006653B5">
        <w:t xml:space="preserve">and identify </w:t>
      </w:r>
      <w:r w:rsidR="009115FF">
        <w:t>each sum or difference. Be sure to label your intervals.</w:t>
      </w:r>
    </w:p>
    <w:p w:rsidR="006653B5" w:rsidRDefault="006653B5"/>
    <w:p w:rsidR="006653B5" w:rsidRDefault="006653B5"/>
    <w:p w:rsidR="006653B5" w:rsidRPr="00FF6A16" w:rsidRDefault="00006B26" w:rsidP="006653B5">
      <w:pPr>
        <w:pStyle w:val="ListParagraph"/>
        <w:numPr>
          <w:ilvl w:val="0"/>
          <w:numId w:val="3"/>
        </w:numPr>
        <w:spacing w:line="1440" w:lineRule="auto"/>
      </w:pPr>
      <w:r w:rsidRPr="00006B26">
        <w:rPr>
          <w:noProof/>
          <w:position w:val="-24"/>
          <w:lang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2" o:spid="_x0000_s1026" type="#_x0000_t32" style="position:absolute;left:0;text-align:left;margin-left:174pt;margin-top:16pt;width:294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" strokecolor="#4579b8 [3044]" strokeweight="1pt">
            <v:stroke startarrow="open" endarrow="open"/>
          </v:shape>
        </w:pict>
      </w:r>
      <w:r w:rsidR="006653B5" w:rsidRPr="00C1771F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8" o:title=""/>
          </v:shape>
          <o:OLEObject Type="Embed" ProgID="Equation.DSMT4" ShapeID="_x0000_i1025" DrawAspect="Content" ObjectID="_1427199770" r:id="rId9"/>
        </w:object>
      </w:r>
    </w:p>
    <w:p w:rsidR="00FF6A16" w:rsidRPr="006653B5" w:rsidRDefault="00006B26" w:rsidP="00FF6A16">
      <w:pPr>
        <w:pStyle w:val="ListParagraph"/>
        <w:numPr>
          <w:ilvl w:val="0"/>
          <w:numId w:val="3"/>
        </w:numPr>
        <w:spacing w:line="1440" w:lineRule="auto"/>
      </w:pPr>
      <w:r w:rsidRPr="00006B26">
        <w:rPr>
          <w:noProof/>
          <w:position w:val="-24"/>
          <w:lang w:eastAsia="en-US"/>
        </w:rPr>
        <w:pict>
          <v:shape id="Straight Arrow Connector 13" o:spid="_x0000_s1039" type="#_x0000_t32" style="position:absolute;left:0;text-align:left;margin-left:174pt;margin-top:3.25pt;width:294pt;height:0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" strokecolor="#4579b8 [3044]" strokeweight="1pt">
            <v:stroke startarrow="open" endarrow="open"/>
          </v:shape>
        </w:pict>
      </w:r>
      <w:r w:rsidR="00253B27">
        <w:t>−</w:t>
      </w:r>
      <w:r w:rsidR="006653B5">
        <w:t>0.4 + 1.2</w:t>
      </w:r>
    </w:p>
    <w:p w:rsidR="008425E2" w:rsidRDefault="00006B26" w:rsidP="008425E2">
      <w:pPr>
        <w:pStyle w:val="ListParagraph"/>
        <w:numPr>
          <w:ilvl w:val="0"/>
          <w:numId w:val="3"/>
        </w:numPr>
        <w:spacing w:line="1440" w:lineRule="auto"/>
      </w:pPr>
      <w:r w:rsidRPr="00006B26">
        <w:rPr>
          <w:noProof/>
          <w:position w:val="-24"/>
          <w:lang w:eastAsia="en-US"/>
        </w:rPr>
        <w:pict>
          <v:shape id="Straight Arrow Connector 14" o:spid="_x0000_s1038" type="#_x0000_t32" style="position:absolute;left:0;text-align:left;margin-left:174pt;margin-top:16.45pt;width:294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" strokecolor="#4579b8 [3044]" strokeweight="1pt">
            <v:stroke startarrow="open" endarrow="open"/>
          </v:shape>
        </w:pict>
      </w:r>
      <w:r w:rsidR="006653B5" w:rsidRPr="00C1771F">
        <w:rPr>
          <w:position w:val="-28"/>
        </w:rPr>
        <w:object w:dxaOrig="1100" w:dyaOrig="680">
          <v:shape id="_x0000_i1026" type="#_x0000_t75" style="width:55.5pt;height:34.5pt" o:ole="">
            <v:imagedata r:id="rId10" o:title=""/>
          </v:shape>
          <o:OLEObject Type="Embed" ProgID="Equation.DSMT4" ShapeID="_x0000_i1026" DrawAspect="Content" ObjectID="_1427199771" r:id="rId11"/>
        </w:object>
      </w:r>
    </w:p>
    <w:p w:rsidR="00FF6A16" w:rsidRPr="006653B5" w:rsidRDefault="00FF6A16" w:rsidP="00FF6A16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t>Lesson 1 Exit Ticket</w:t>
      </w:r>
    </w:p>
    <w:p w:rsidR="00FF6A16" w:rsidRDefault="00FF6A16" w:rsidP="00FF6A16"/>
    <w:p w:rsidR="00FF6A16" w:rsidRDefault="00FF6A16" w:rsidP="00FF6A16">
      <w:r>
        <w:t>Use a number line to model and identify each sum or difference. Be sure to label your intervals.</w:t>
      </w:r>
    </w:p>
    <w:p w:rsidR="00FF6A16" w:rsidRDefault="00FF6A16" w:rsidP="00FF6A16"/>
    <w:p w:rsidR="00FF6A16" w:rsidRDefault="00FF6A16" w:rsidP="00FF6A16"/>
    <w:p w:rsidR="00FF6A16" w:rsidRPr="00FF6A16" w:rsidRDefault="00006B26" w:rsidP="00FF6A16">
      <w:pPr>
        <w:pStyle w:val="ListParagraph"/>
        <w:numPr>
          <w:ilvl w:val="0"/>
          <w:numId w:val="5"/>
        </w:numPr>
        <w:spacing w:line="1440" w:lineRule="auto"/>
      </w:pPr>
      <w:r w:rsidRPr="00006B26">
        <w:rPr>
          <w:noProof/>
          <w:position w:val="-24"/>
          <w:lang w:eastAsia="en-US"/>
        </w:rPr>
        <w:pict>
          <v:shape id="Straight Arrow Connector 6" o:spid="_x0000_s1036" type="#_x0000_t32" style="position:absolute;left:0;text-align:left;margin-left:174pt;margin-top:16pt;width:294pt;height:0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" strokecolor="#4579b8 [3044]" strokeweight="1pt">
            <v:stroke startarrow="open" endarrow="open"/>
          </v:shape>
        </w:pict>
      </w:r>
      <w:r w:rsidR="00FF6A16" w:rsidRPr="00C1771F">
        <w:rPr>
          <w:position w:val="-24"/>
        </w:rPr>
        <w:object w:dxaOrig="920" w:dyaOrig="620">
          <v:shape id="_x0000_i1027" type="#_x0000_t75" style="width:45.75pt;height:30.75pt" o:ole="">
            <v:imagedata r:id="rId8" o:title=""/>
          </v:shape>
          <o:OLEObject Type="Embed" ProgID="Equation.DSMT4" ShapeID="_x0000_i1027" DrawAspect="Content" ObjectID="_1427199772" r:id="rId12"/>
        </w:object>
      </w:r>
    </w:p>
    <w:p w:rsidR="00FF6A16" w:rsidRPr="006653B5" w:rsidRDefault="00006B26" w:rsidP="00FF6A16">
      <w:pPr>
        <w:pStyle w:val="ListParagraph"/>
        <w:numPr>
          <w:ilvl w:val="0"/>
          <w:numId w:val="5"/>
        </w:numPr>
        <w:spacing w:line="1440" w:lineRule="auto"/>
      </w:pPr>
      <w:r w:rsidRPr="00006B26">
        <w:rPr>
          <w:noProof/>
          <w:position w:val="-24"/>
          <w:lang w:eastAsia="en-US"/>
        </w:rPr>
        <w:pict>
          <v:shape id="Straight Arrow Connector 7" o:spid="_x0000_s1034" type="#_x0000_t32" style="position:absolute;left:0;text-align:left;margin-left:174pt;margin-top:3.25pt;width:294pt;height:0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" strokecolor="#4579b8 [3044]" strokeweight="1pt">
            <v:stroke startarrow="open" endarrow="open"/>
          </v:shape>
        </w:pict>
      </w:r>
      <w:r w:rsidR="00253B27">
        <w:t>−</w:t>
      </w:r>
      <w:r w:rsidR="00FF6A16">
        <w:t>0.4 + 1.2</w:t>
      </w:r>
    </w:p>
    <w:p w:rsidR="00FF6A16" w:rsidRPr="006653B5" w:rsidRDefault="00006B26" w:rsidP="00FF6A16">
      <w:pPr>
        <w:pStyle w:val="ListParagraph"/>
        <w:numPr>
          <w:ilvl w:val="0"/>
          <w:numId w:val="5"/>
        </w:numPr>
        <w:spacing w:line="1440" w:lineRule="auto"/>
      </w:pPr>
      <w:r w:rsidRPr="00006B26">
        <w:rPr>
          <w:noProof/>
          <w:position w:val="-24"/>
          <w:lang w:eastAsia="en-US"/>
        </w:rPr>
        <w:pict>
          <v:shape id="Straight Arrow Connector 8" o:spid="_x0000_s1033" type="#_x0000_t32" style="position:absolute;left:0;text-align:left;margin-left:174pt;margin-top:16.45pt;width:294pt;height:0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" strokecolor="#4579b8 [3044]" strokeweight="1pt">
            <v:stroke startarrow="open" endarrow="open"/>
          </v:shape>
        </w:pict>
      </w:r>
      <w:r w:rsidR="00FF6A16" w:rsidRPr="00C1771F">
        <w:rPr>
          <w:position w:val="-28"/>
        </w:rPr>
        <w:object w:dxaOrig="1100" w:dyaOrig="680">
          <v:shape id="_x0000_i1028" type="#_x0000_t75" style="width:55.5pt;height:34.5pt" o:ole="">
            <v:imagedata r:id="rId10" o:title=""/>
          </v:shape>
          <o:OLEObject Type="Embed" ProgID="Equation.DSMT4" ShapeID="_x0000_i1028" DrawAspect="Content" ObjectID="_1427199773" r:id="rId13"/>
        </w:object>
      </w:r>
    </w:p>
    <w:p w:rsidR="00543549" w:rsidRPr="006653B5" w:rsidRDefault="00543549" w:rsidP="00543549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lastRenderedPageBreak/>
        <w:t xml:space="preserve">Lesson 1 Exit Ticket - </w:t>
      </w:r>
      <w:r w:rsidRPr="00A3338A">
        <w:rPr>
          <w:b/>
          <w:smallCaps/>
          <w:color w:val="FF0000"/>
          <w:sz w:val="28"/>
          <w:szCs w:val="28"/>
        </w:rPr>
        <w:t>KEY</w:t>
      </w:r>
    </w:p>
    <w:p w:rsidR="00543549" w:rsidRDefault="00543549" w:rsidP="00543549"/>
    <w:p w:rsidR="00543549" w:rsidRDefault="00543549" w:rsidP="00543549">
      <w:r>
        <w:t>Use a number line to model and identify each sum or difference. Be sure to label your intervals.</w:t>
      </w:r>
    </w:p>
    <w:p w:rsidR="00543549" w:rsidRDefault="00543549" w:rsidP="00543549"/>
    <w:p w:rsidR="00543549" w:rsidRDefault="00543549" w:rsidP="00543549"/>
    <w:p w:rsidR="00000000" w:rsidRDefault="00543549">
      <w:pPr>
        <w:pStyle w:val="ListParagraph"/>
        <w:numPr>
          <w:ilvl w:val="0"/>
          <w:numId w:val="4"/>
        </w:numPr>
      </w:pPr>
      <w:r w:rsidRPr="00C1771F">
        <w:rPr>
          <w:position w:val="-24"/>
        </w:rPr>
        <w:object w:dxaOrig="920" w:dyaOrig="620">
          <v:shape id="_x0000_i1029" type="#_x0000_t75" style="width:45.75pt;height:30.75pt" o:ole="">
            <v:imagedata r:id="rId8" o:title=""/>
          </v:shape>
          <o:OLEObject Type="Embed" ProgID="Equation.DSMT4" ShapeID="_x0000_i1029" DrawAspect="Content" ObjectID="_1427199774" r:id="rId14"/>
        </w:object>
      </w:r>
      <w:r w:rsidR="00FF6A16">
        <w:rPr>
          <w:position w:val="-24"/>
        </w:rPr>
        <w:tab/>
      </w:r>
      <w:r w:rsidR="00FF6A16" w:rsidRPr="00FF6A16">
        <w:rPr>
          <w:color w:val="FF0000"/>
          <w:position w:val="-24"/>
        </w:rPr>
        <w:t>2/11</w:t>
      </w:r>
    </w:p>
    <w:p w:rsidR="00000000" w:rsidRDefault="00896854">
      <w:pPr>
        <w:pStyle w:val="ListParagraph"/>
        <w:jc w:val="right"/>
      </w:pPr>
      <w:r>
        <w:rPr>
          <w:noProof/>
          <w:color w:val="FF0000"/>
          <w:position w:val="-24"/>
          <w:lang w:eastAsia="en-US"/>
        </w:rPr>
        <w:drawing>
          <wp:inline distT="0" distB="0" distL="0" distR="0">
            <wp:extent cx="4886325" cy="1400175"/>
            <wp:effectExtent l="0" t="0" r="0" b="0"/>
            <wp:docPr id="1" name="Picture 1" descr="J:\PA\VMC--PACC\Math\Grade 7\NEW drafts\M-7E\M-7-5 Graphics\TIFFs\M_7_5_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J:\PA\VMC--PACC\Math\Grade 7\NEW drafts\M-7E\M-7-5 Graphics\TIFFs\M_7_5_T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3412">
        <w:rPr>
          <w:color w:val="FF0000"/>
          <w:position w:val="-24"/>
        </w:rPr>
        <w:tab/>
      </w:r>
    </w:p>
    <w:p w:rsidR="00000000" w:rsidRDefault="00253B27">
      <w:pPr>
        <w:pStyle w:val="ListParagraph"/>
        <w:numPr>
          <w:ilvl w:val="0"/>
          <w:numId w:val="4"/>
        </w:numPr>
      </w:pPr>
      <w:r>
        <w:t>−</w:t>
      </w:r>
      <w:r w:rsidR="00543549">
        <w:t>0.4 + 1.2</w:t>
      </w:r>
      <w:r w:rsidR="00FF6A16">
        <w:tab/>
      </w:r>
      <w:r w:rsidR="00FF6A16" w:rsidRPr="00FF6A16">
        <w:rPr>
          <w:color w:val="FF0000"/>
        </w:rPr>
        <w:t>0.8</w:t>
      </w:r>
    </w:p>
    <w:p w:rsidR="00000000" w:rsidRDefault="00896854">
      <w:pPr>
        <w:pStyle w:val="ListParagraph"/>
        <w:jc w:val="right"/>
      </w:pPr>
      <w:r>
        <w:rPr>
          <w:noProof/>
          <w:lang w:eastAsia="en-US"/>
        </w:rPr>
        <w:drawing>
          <wp:inline distT="0" distB="0" distL="0" distR="0">
            <wp:extent cx="4886325" cy="962025"/>
            <wp:effectExtent l="0" t="0" r="0" b="0"/>
            <wp:docPr id="2" name="Picture 2" descr="J:\PA\VMC--PACC\Math\Grade 7\NEW drafts\M-7E\M-7-5 Graphics\TIFFs\M_7_5_U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J:\PA\VMC--PACC\Math\Grade 7\NEW drafts\M-7E\M-7-5 Graphics\TIFFs\M_7_5_U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543549">
      <w:pPr>
        <w:pStyle w:val="ListParagraph"/>
        <w:numPr>
          <w:ilvl w:val="0"/>
          <w:numId w:val="4"/>
        </w:numPr>
      </w:pPr>
      <w:r w:rsidRPr="00C1771F">
        <w:rPr>
          <w:position w:val="-28"/>
        </w:rPr>
        <w:object w:dxaOrig="1100" w:dyaOrig="680">
          <v:shape id="_x0000_i1030" type="#_x0000_t75" style="width:55.5pt;height:34.5pt" o:ole="">
            <v:imagedata r:id="rId10" o:title=""/>
          </v:shape>
          <o:OLEObject Type="Embed" ProgID="Equation.DSMT4" ShapeID="_x0000_i1030" DrawAspect="Content" ObjectID="_1427199775" r:id="rId17"/>
        </w:object>
      </w:r>
      <w:r w:rsidR="00FF6A16">
        <w:rPr>
          <w:position w:val="-28"/>
        </w:rPr>
        <w:tab/>
      </w:r>
      <w:r w:rsidR="00FF6A16" w:rsidRPr="00FF6A16">
        <w:rPr>
          <w:color w:val="FF0000"/>
          <w:position w:val="-28"/>
        </w:rPr>
        <w:t>7/16</w:t>
      </w:r>
    </w:p>
    <w:p w:rsidR="00000000" w:rsidRDefault="00896854">
      <w:pPr>
        <w:pStyle w:val="ListParagraph"/>
        <w:jc w:val="right"/>
      </w:pPr>
      <w:r>
        <w:rPr>
          <w:noProof/>
          <w:lang w:eastAsia="en-US"/>
        </w:rPr>
        <w:drawing>
          <wp:inline distT="0" distB="0" distL="0" distR="0">
            <wp:extent cx="4886325" cy="1428750"/>
            <wp:effectExtent l="0" t="0" r="0" b="0"/>
            <wp:docPr id="3" name="Picture 3" descr="J:\PA\VMC--PACC\Math\Grade 7\NEW drafts\M-7E\M-7-5 Graphics\TIFFs\M_7_5_V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:\PA\VMC--PACC\Math\Grade 7\NEW drafts\M-7E\M-7-5 Graphics\TIFFs\M_7_5_V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896854">
      <w:bookmarkStart w:id="0" w:name="_GoBack"/>
      <w:bookmarkEnd w:id="0"/>
    </w:p>
    <w:sectPr w:rsidR="00000000" w:rsidSect="006653B5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53B5" w:rsidRDefault="006653B5" w:rsidP="00FC4004">
      <w:r>
        <w:separator/>
      </w:r>
    </w:p>
  </w:endnote>
  <w:endnote w:type="continuationSeparator" w:id="0">
    <w:p w:rsidR="006653B5" w:rsidRDefault="006653B5" w:rsidP="00FC40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53B5" w:rsidRDefault="006653B5" w:rsidP="00FC4004">
      <w:r>
        <w:separator/>
      </w:r>
    </w:p>
  </w:footnote>
  <w:footnote w:type="continuationSeparator" w:id="0">
    <w:p w:rsidR="006653B5" w:rsidRDefault="006653B5" w:rsidP="00FC400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53B5" w:rsidRPr="008A1824" w:rsidRDefault="006653B5">
    <w:pPr>
      <w:pStyle w:val="Header"/>
    </w:pPr>
    <w:r w:rsidRPr="008A1824">
      <w:t>M-7</w:t>
    </w:r>
    <w:r w:rsidR="00543549" w:rsidRPr="008A1824">
      <w:t>-5</w:t>
    </w:r>
    <w:r w:rsidRPr="008A1824">
      <w:t>-1_Exit Ticket</w:t>
    </w:r>
    <w:r w:rsidR="00543549" w:rsidRPr="008A1824">
      <w:t xml:space="preserve"> and KE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168B6"/>
    <w:multiLevelType w:val="hybridMultilevel"/>
    <w:tmpl w:val="7A0A3790"/>
    <w:lvl w:ilvl="0" w:tplc="F5E01D3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946CF6"/>
    <w:multiLevelType w:val="hybridMultilevel"/>
    <w:tmpl w:val="7A0A3790"/>
    <w:lvl w:ilvl="0" w:tplc="F5E01D3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1462EC"/>
    <w:multiLevelType w:val="hybridMultilevel"/>
    <w:tmpl w:val="F40283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A734AE"/>
    <w:multiLevelType w:val="hybridMultilevel"/>
    <w:tmpl w:val="7D64FD3E"/>
    <w:lvl w:ilvl="0" w:tplc="C39027D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BE73D9"/>
    <w:multiLevelType w:val="hybridMultilevel"/>
    <w:tmpl w:val="7A0A3790"/>
    <w:lvl w:ilvl="0" w:tplc="F5E01D3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2D2843"/>
    <w:rsid w:val="00006B26"/>
    <w:rsid w:val="00082140"/>
    <w:rsid w:val="001C3305"/>
    <w:rsid w:val="00253B27"/>
    <w:rsid w:val="002D2843"/>
    <w:rsid w:val="00320382"/>
    <w:rsid w:val="00321D49"/>
    <w:rsid w:val="00344E2A"/>
    <w:rsid w:val="003B3823"/>
    <w:rsid w:val="004160A6"/>
    <w:rsid w:val="004A251A"/>
    <w:rsid w:val="004A3EFA"/>
    <w:rsid w:val="00526B1A"/>
    <w:rsid w:val="00543549"/>
    <w:rsid w:val="005651DA"/>
    <w:rsid w:val="00587A03"/>
    <w:rsid w:val="00650392"/>
    <w:rsid w:val="006653B5"/>
    <w:rsid w:val="007A1596"/>
    <w:rsid w:val="008127F9"/>
    <w:rsid w:val="008425E2"/>
    <w:rsid w:val="00896854"/>
    <w:rsid w:val="008A1824"/>
    <w:rsid w:val="009115FF"/>
    <w:rsid w:val="00A3338A"/>
    <w:rsid w:val="00B01D05"/>
    <w:rsid w:val="00C10C81"/>
    <w:rsid w:val="00C77F91"/>
    <w:rsid w:val="00D93412"/>
    <w:rsid w:val="00EE1E45"/>
    <w:rsid w:val="00F57D2B"/>
    <w:rsid w:val="00FC4004"/>
    <w:rsid w:val="00FF2C9D"/>
    <w:rsid w:val="00FF6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  <o:rules v:ext="edit">
        <o:r id="V:Rule10" type="connector" idref="#Straight Arrow Connector 6"/>
        <o:r id="V:Rule11" type="connector" idref="#Straight Arrow Connector 3"/>
        <o:r id="V:Rule12" type="connector" idref="#Straight Arrow Connector 12"/>
        <o:r id="V:Rule13" type="connector" idref="#Straight Arrow Connector 1"/>
        <o:r id="V:Rule14" type="connector" idref="#Straight Arrow Connector 14"/>
        <o:r id="V:Rule15" type="connector" idref="#Straight Arrow Connector 8"/>
        <o:r id="V:Rule16" type="connector" idref="#Straight Arrow Connector 7"/>
        <o:r id="V:Rule17" type="connector" idref="#Straight Arrow Connector 13"/>
        <o:r id="V:Rule18" type="connector" idref="#Straight Arrow Connector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3305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28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C40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C4004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FC40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C4004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0C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C81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6653B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F6A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F6A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F6A16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F6A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F6A16"/>
    <w:rPr>
      <w:b/>
      <w:bCs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28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C40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C4004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FC40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C4004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0C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C81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6653B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F6A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F6A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F6A16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F6A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F6A16"/>
    <w:rPr>
      <w:b/>
      <w:bCs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tif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tif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3.tiff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513F48-C521-4EE7-9014-4244E4D53B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89</Words>
  <Characters>50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abrink</cp:lastModifiedBy>
  <cp:revision>11</cp:revision>
  <cp:lastPrinted>2013-03-27T20:24:00Z</cp:lastPrinted>
  <dcterms:created xsi:type="dcterms:W3CDTF">2013-02-08T16:15:00Z</dcterms:created>
  <dcterms:modified xsi:type="dcterms:W3CDTF">2013-04-11T20:32:00Z</dcterms:modified>
</cp:coreProperties>
</file>